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AB44EE">
      <w:pPr>
        <w:pStyle w:val="Heading1"/>
        <w:spacing w:line="240" w:lineRule="auto"/>
      </w:pPr>
      <w:r>
        <w:t xml:space="preserve">Sample paper for an Allied Academies </w:t>
      </w:r>
      <w:r w:rsidR="00005BCC">
        <w:t xml:space="preserve">Journal or Proceedings </w:t>
      </w:r>
      <w:r w:rsidR="00825B67">
        <w:t>publication</w:t>
      </w:r>
    </w:p>
    <w:p w:rsidR="006E7F94" w:rsidRPr="006E7F94" w:rsidRDefault="000F3079" w:rsidP="00AB44EE">
      <w:pPr>
        <w:pStyle w:val="Heading2"/>
        <w:spacing w:line="240" w:lineRule="auto"/>
      </w:pPr>
      <w:r>
        <w:t>Editorial Staff</w:t>
      </w:r>
      <w:r w:rsidR="00BC7915">
        <w:t>, Allied Academies</w:t>
      </w:r>
      <w:r w:rsidR="006E7F94">
        <w:br/>
      </w:r>
      <w:r>
        <w:t>Editorial Staff</w:t>
      </w:r>
      <w:bookmarkStart w:id="0" w:name="_GoBack"/>
      <w:bookmarkEnd w:id="0"/>
      <w:r w:rsidR="006E7F94">
        <w:t>,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7165A2"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558795011"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1"/>
                <w:attr w:name="Day" w:val="1"/>
                <w:attr w:name="Year" w:val="2010"/>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9"/>
                <w:attr w:name="Day" w:val="2"/>
                <w:attr w:name="Month" w:val="1"/>
                <w:attr w:name="ls" w:val="trans"/>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5"/>
                <w:attr w:name="Day" w:val="5"/>
                <w:attr w:name="Year" w:val="2008"/>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7"/>
                <w:attr w:name="Day" w:val="21"/>
                <w:attr w:name="Month" w:val="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982CC1" w:rsidRPr="00982CC1">
          <w:rPr>
            <w:rStyle w:val="Hyperlink"/>
            <w:rFonts w:ascii="TimesNewRoman" w:hAnsi="TimesNewRoman" w:cs="TimesNewRoman"/>
            <w:color w:val="auto"/>
            <w:u w:val="none"/>
          </w:rPr>
          <w:t>editor@whitneypress.com</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xml:space="preserve">, </w:t>
      </w:r>
      <w:proofErr w:type="spellStart"/>
      <w:r>
        <w:rPr>
          <w:b/>
          <w:i/>
          <w:iCs/>
        </w:rPr>
        <w:t>ie</w:t>
      </w:r>
      <w:proofErr w:type="spellEnd"/>
      <w:r>
        <w:rPr>
          <w:b/>
          <w:i/>
          <w:iCs/>
        </w:rPr>
        <w:t>,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8A14F6">
        <w:t>PDF</w:t>
      </w:r>
      <w:r w:rsidR="00404555">
        <w:t xml:space="preserve"> because the case notes are published in a different issue from the case. Cases are </w:t>
      </w:r>
      <w:r w:rsidR="00404555">
        <w:lastRenderedPageBreak/>
        <w:t>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65A2" w:rsidRDefault="007165A2" w:rsidP="00841573">
      <w:pPr>
        <w:spacing w:line="240" w:lineRule="auto"/>
      </w:pPr>
      <w:r>
        <w:separator/>
      </w:r>
    </w:p>
  </w:endnote>
  <w:endnote w:type="continuationSeparator" w:id="0">
    <w:p w:rsidR="007165A2" w:rsidRDefault="007165A2"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65A2" w:rsidRDefault="007165A2" w:rsidP="00841573">
      <w:pPr>
        <w:spacing w:line="240" w:lineRule="auto"/>
      </w:pPr>
      <w:r>
        <w:separator/>
      </w:r>
    </w:p>
  </w:footnote>
  <w:footnote w:type="continuationSeparator" w:id="0">
    <w:p w:rsidR="007165A2" w:rsidRDefault="007165A2"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0F3079"/>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165A2"/>
    <w:rsid w:val="0073142E"/>
    <w:rsid w:val="00784987"/>
    <w:rsid w:val="007F5F5C"/>
    <w:rsid w:val="007F64D6"/>
    <w:rsid w:val="007F6A84"/>
    <w:rsid w:val="0080512B"/>
    <w:rsid w:val="008205C8"/>
    <w:rsid w:val="00825B67"/>
    <w:rsid w:val="008325CB"/>
    <w:rsid w:val="00841573"/>
    <w:rsid w:val="008434CE"/>
    <w:rsid w:val="00850E15"/>
    <w:rsid w:val="00885082"/>
    <w:rsid w:val="008A14F6"/>
    <w:rsid w:val="008E3F86"/>
    <w:rsid w:val="008E4BD5"/>
    <w:rsid w:val="008F4E0A"/>
    <w:rsid w:val="009171B4"/>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whitneypress.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82C09690-9086-4D96-8031-7AA1F38FFC47}" srcId="{C3F748FE-A549-462C-8C89-42A45D6886DE}" destId="{0769BA2B-2B8A-4848-A784-F9EF9F7646E1}" srcOrd="0" destOrd="0" parTransId="{7CD3E05D-071C-4751-BC53-C17817BCCE5E}" sibTransId="{354EFA44-F154-48AE-AE8D-0C0C3BCDC005}"/>
    <dgm:cxn modelId="{CF2E125D-12C8-4F2B-AA5F-993A94F07C4F}" type="presOf" srcId="{9F87C85F-7E62-4725-A4D5-A697BB5EA55C}" destId="{6BCCEA78-4DF9-4F54-B7E4-C5DC046E5528}" srcOrd="0" destOrd="0" presId="urn:microsoft.com/office/officeart/2005/8/layout/orgChart1"/>
    <dgm:cxn modelId="{D301B44E-8AEF-43FA-A8F0-8AB44E34B208}" srcId="{0769BA2B-2B8A-4848-A784-F9EF9F7646E1}" destId="{27714B70-7133-4084-B257-D7D4795C19B5}" srcOrd="2" destOrd="0" parTransId="{F166BB5E-F90C-481D-9E23-0C22A15EC813}" sibTransId="{DC6C85BC-EFF6-439D-9645-78860AABA84C}"/>
    <dgm:cxn modelId="{90AA1662-09C2-462F-B848-2A210025E8F4}" type="presOf" srcId="{AEA78CC9-1CAF-46B1-AA07-1F69D9FA7FF6}" destId="{21436666-EE40-4BB5-ABE8-CB419D0E47A8}" srcOrd="0" destOrd="0" presId="urn:microsoft.com/office/officeart/2005/8/layout/orgChart1"/>
    <dgm:cxn modelId="{6B9E3DE6-51F7-4508-AAFA-293083C6F815}" type="presOf" srcId="{0769BA2B-2B8A-4848-A784-F9EF9F7646E1}" destId="{4E53D951-8A94-4C69-89BF-87267F9EEB4D}" srcOrd="0" destOrd="0" presId="urn:microsoft.com/office/officeart/2005/8/layout/orgChart1"/>
    <dgm:cxn modelId="{1ACBF84E-DAE3-41EF-960D-E43B64B47666}" type="presOf" srcId="{C3F748FE-A549-462C-8C89-42A45D6886DE}" destId="{E9173E18-D566-4ECA-9F35-0C539AE92C27}" srcOrd="0" destOrd="0" presId="urn:microsoft.com/office/officeart/2005/8/layout/orgChart1"/>
    <dgm:cxn modelId="{9946A885-91DE-4B91-A639-1C756A854B6E}" type="presOf" srcId="{F166BB5E-F90C-481D-9E23-0C22A15EC813}" destId="{B99BE6B7-4E12-4FF8-8646-ED8BF70842EA}" srcOrd="0" destOrd="0" presId="urn:microsoft.com/office/officeart/2005/8/layout/orgChart1"/>
    <dgm:cxn modelId="{6CC09144-F3DC-49A0-BD92-31DE576FFE3B}" type="presOf" srcId="{CA9081D7-87EF-4A67-8D31-F4437ED35119}" destId="{5CADEE9F-55A6-41BC-B797-760D5D2EB054}" srcOrd="0" destOrd="0" presId="urn:microsoft.com/office/officeart/2005/8/layout/orgChart1"/>
    <dgm:cxn modelId="{34B13435-B7FB-4970-829B-B13386761A15}" type="presOf" srcId="{AEA78CC9-1CAF-46B1-AA07-1F69D9FA7FF6}" destId="{04BAB11A-8CE5-4389-B950-F4C3CAC14910}" srcOrd="1" destOrd="0" presId="urn:microsoft.com/office/officeart/2005/8/layout/orgChart1"/>
    <dgm:cxn modelId="{B4263079-3CEC-4190-A1BF-FF4F32ABE59D}" type="presOf" srcId="{0769BA2B-2B8A-4848-A784-F9EF9F7646E1}" destId="{F3CA1C12-AF94-4F29-84A5-52092B7566CC}" srcOrd="1"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BB2302BB-0F3C-4633-BA58-6018D281E521}" srcId="{0769BA2B-2B8A-4848-A784-F9EF9F7646E1}" destId="{9F87C85F-7E62-4725-A4D5-A697BB5EA55C}" srcOrd="0" destOrd="0" parTransId="{CA9081D7-87EF-4A67-8D31-F4437ED35119}" sibTransId="{D6C25A32-D28C-4319-8372-50507BD945C9}"/>
    <dgm:cxn modelId="{636AF1C2-81AA-43F7-9C93-772CFFD6FD20}" type="presOf" srcId="{9F87C85F-7E62-4725-A4D5-A697BB5EA55C}" destId="{51782712-BE86-418E-AE1A-9C2AD4E68F02}" srcOrd="1" destOrd="0" presId="urn:microsoft.com/office/officeart/2005/8/layout/orgChart1"/>
    <dgm:cxn modelId="{2164615E-B55C-44C0-93D1-2659D7D174F5}" type="presOf" srcId="{B8161DB7-1161-4F35-B953-A61621BAAA34}" destId="{98CFE1E1-47BD-4061-BB30-F2C65B74B014}" srcOrd="0" destOrd="0" presId="urn:microsoft.com/office/officeart/2005/8/layout/orgChart1"/>
    <dgm:cxn modelId="{D6BF4B3D-EE8B-45AF-B377-7D1D5DE8AA4D}" type="presOf" srcId="{27714B70-7133-4084-B257-D7D4795C19B5}" destId="{1DC82A20-4AAD-449A-A555-B491AB6E832C}" srcOrd="1" destOrd="0" presId="urn:microsoft.com/office/officeart/2005/8/layout/orgChart1"/>
    <dgm:cxn modelId="{57FF4010-9520-49E5-A5E3-FC64D9CE2DC2}" type="presOf" srcId="{27714B70-7133-4084-B257-D7D4795C19B5}" destId="{2CA843E8-5DF0-4B03-BD6D-EEF3ECFE1B54}" srcOrd="0" destOrd="0" presId="urn:microsoft.com/office/officeart/2005/8/layout/orgChart1"/>
    <dgm:cxn modelId="{408F110D-35FC-4BD6-B6B3-108E059B91D4}" type="presParOf" srcId="{E9173E18-D566-4ECA-9F35-0C539AE92C27}" destId="{123560A8-6B1F-44A9-BD60-4B1E4A7FC08C}" srcOrd="0" destOrd="0" presId="urn:microsoft.com/office/officeart/2005/8/layout/orgChart1"/>
    <dgm:cxn modelId="{5B47C3C7-9A2E-4B3B-AC30-0517CE452E64}" type="presParOf" srcId="{123560A8-6B1F-44A9-BD60-4B1E4A7FC08C}" destId="{38C3C9FD-D1DD-4055-9515-0DA13877FE2C}" srcOrd="0" destOrd="0" presId="urn:microsoft.com/office/officeart/2005/8/layout/orgChart1"/>
    <dgm:cxn modelId="{8E276823-E08B-47DA-9230-4FAB9C59D850}" type="presParOf" srcId="{38C3C9FD-D1DD-4055-9515-0DA13877FE2C}" destId="{4E53D951-8A94-4C69-89BF-87267F9EEB4D}" srcOrd="0" destOrd="0" presId="urn:microsoft.com/office/officeart/2005/8/layout/orgChart1"/>
    <dgm:cxn modelId="{0D220234-453A-458D-AC03-F0C9AADB8240}" type="presParOf" srcId="{38C3C9FD-D1DD-4055-9515-0DA13877FE2C}" destId="{F3CA1C12-AF94-4F29-84A5-52092B7566CC}" srcOrd="1" destOrd="0" presId="urn:microsoft.com/office/officeart/2005/8/layout/orgChart1"/>
    <dgm:cxn modelId="{15811FAF-1845-4FDB-8BF1-3ADF3A622869}" type="presParOf" srcId="{123560A8-6B1F-44A9-BD60-4B1E4A7FC08C}" destId="{3AD85B10-C888-4B51-BB51-8DB856DBCF77}" srcOrd="1" destOrd="0" presId="urn:microsoft.com/office/officeart/2005/8/layout/orgChart1"/>
    <dgm:cxn modelId="{0E56F240-5843-4080-99DB-270A2FA008C2}" type="presParOf" srcId="{3AD85B10-C888-4B51-BB51-8DB856DBCF77}" destId="{5CADEE9F-55A6-41BC-B797-760D5D2EB054}" srcOrd="0" destOrd="0" presId="urn:microsoft.com/office/officeart/2005/8/layout/orgChart1"/>
    <dgm:cxn modelId="{EBF4CB0B-13F6-4D83-9FBB-E381E16EBDEE}" type="presParOf" srcId="{3AD85B10-C888-4B51-BB51-8DB856DBCF77}" destId="{69C23FC6-3014-47E3-B5B4-6B9D23D7B588}" srcOrd="1" destOrd="0" presId="urn:microsoft.com/office/officeart/2005/8/layout/orgChart1"/>
    <dgm:cxn modelId="{4A797E51-045C-49E2-B46F-E629B1170810}" type="presParOf" srcId="{69C23FC6-3014-47E3-B5B4-6B9D23D7B588}" destId="{046E70D0-C6A6-4F84-8AC9-DFAE18EB6EBF}" srcOrd="0" destOrd="0" presId="urn:microsoft.com/office/officeart/2005/8/layout/orgChart1"/>
    <dgm:cxn modelId="{05A98F79-FC3C-43E4-B2EE-FF4245479D5F}" type="presParOf" srcId="{046E70D0-C6A6-4F84-8AC9-DFAE18EB6EBF}" destId="{6BCCEA78-4DF9-4F54-B7E4-C5DC046E5528}" srcOrd="0" destOrd="0" presId="urn:microsoft.com/office/officeart/2005/8/layout/orgChart1"/>
    <dgm:cxn modelId="{1537548B-07F7-4320-BD99-5D46065E3C1E}" type="presParOf" srcId="{046E70D0-C6A6-4F84-8AC9-DFAE18EB6EBF}" destId="{51782712-BE86-418E-AE1A-9C2AD4E68F02}" srcOrd="1" destOrd="0" presId="urn:microsoft.com/office/officeart/2005/8/layout/orgChart1"/>
    <dgm:cxn modelId="{D88C67DD-7664-4F09-89D5-0FE80DF7C7FB}" type="presParOf" srcId="{69C23FC6-3014-47E3-B5B4-6B9D23D7B588}" destId="{51F60651-2598-450A-AAC8-1D18F6D5D91D}" srcOrd="1" destOrd="0" presId="urn:microsoft.com/office/officeart/2005/8/layout/orgChart1"/>
    <dgm:cxn modelId="{5A2140DC-3FEB-4137-B405-F4EB01A12E3B}" type="presParOf" srcId="{69C23FC6-3014-47E3-B5B4-6B9D23D7B588}" destId="{AADB5428-4C4A-4AA7-BD67-C0C3BAEAD6A8}" srcOrd="2" destOrd="0" presId="urn:microsoft.com/office/officeart/2005/8/layout/orgChart1"/>
    <dgm:cxn modelId="{30F56E9E-0405-4FD1-8D64-0681F4D51F30}" type="presParOf" srcId="{3AD85B10-C888-4B51-BB51-8DB856DBCF77}" destId="{98CFE1E1-47BD-4061-BB30-F2C65B74B014}" srcOrd="2" destOrd="0" presId="urn:microsoft.com/office/officeart/2005/8/layout/orgChart1"/>
    <dgm:cxn modelId="{032550A4-DF34-472F-B0EF-D737D819E57C}" type="presParOf" srcId="{3AD85B10-C888-4B51-BB51-8DB856DBCF77}" destId="{B231D11C-3FBF-47BC-B6B7-73A738FA6F14}" srcOrd="3" destOrd="0" presId="urn:microsoft.com/office/officeart/2005/8/layout/orgChart1"/>
    <dgm:cxn modelId="{BAF852F7-AF38-46BB-91B5-3FA1BD324572}" type="presParOf" srcId="{B231D11C-3FBF-47BC-B6B7-73A738FA6F14}" destId="{38245A5E-D9BF-4E52-AE9F-3FA11F5E67E7}" srcOrd="0" destOrd="0" presId="urn:microsoft.com/office/officeart/2005/8/layout/orgChart1"/>
    <dgm:cxn modelId="{35B5BB02-C43A-4E71-8672-1BA850FB9AD2}" type="presParOf" srcId="{38245A5E-D9BF-4E52-AE9F-3FA11F5E67E7}" destId="{21436666-EE40-4BB5-ABE8-CB419D0E47A8}" srcOrd="0" destOrd="0" presId="urn:microsoft.com/office/officeart/2005/8/layout/orgChart1"/>
    <dgm:cxn modelId="{3574BC6A-BE18-4F7D-83BD-FAFAEDF2A432}" type="presParOf" srcId="{38245A5E-D9BF-4E52-AE9F-3FA11F5E67E7}" destId="{04BAB11A-8CE5-4389-B950-F4C3CAC14910}" srcOrd="1" destOrd="0" presId="urn:microsoft.com/office/officeart/2005/8/layout/orgChart1"/>
    <dgm:cxn modelId="{023A33F8-0384-4E16-A08F-F372B89769D0}" type="presParOf" srcId="{B231D11C-3FBF-47BC-B6B7-73A738FA6F14}" destId="{E0136BF1-5680-434C-9087-851BA0471759}" srcOrd="1" destOrd="0" presId="urn:microsoft.com/office/officeart/2005/8/layout/orgChart1"/>
    <dgm:cxn modelId="{DC5977BC-84E7-410C-B1FC-B740D4645DE3}" type="presParOf" srcId="{B231D11C-3FBF-47BC-B6B7-73A738FA6F14}" destId="{2A209D33-7DF1-4A63-ABEA-C7AED3C9F2AA}" srcOrd="2" destOrd="0" presId="urn:microsoft.com/office/officeart/2005/8/layout/orgChart1"/>
    <dgm:cxn modelId="{2800245A-7A9A-49FF-B0F0-9C0516F1B0D0}" type="presParOf" srcId="{3AD85B10-C888-4B51-BB51-8DB856DBCF77}" destId="{B99BE6B7-4E12-4FF8-8646-ED8BF70842EA}" srcOrd="4" destOrd="0" presId="urn:microsoft.com/office/officeart/2005/8/layout/orgChart1"/>
    <dgm:cxn modelId="{50F46B6C-5C93-4967-96D9-D7653F43C31D}" type="presParOf" srcId="{3AD85B10-C888-4B51-BB51-8DB856DBCF77}" destId="{3979A467-B4DA-4058-8B7E-BF46DC8D1BFF}" srcOrd="5" destOrd="0" presId="urn:microsoft.com/office/officeart/2005/8/layout/orgChart1"/>
    <dgm:cxn modelId="{766517F8-B0CB-45BA-94B0-D9BD9480F6E0}" type="presParOf" srcId="{3979A467-B4DA-4058-8B7E-BF46DC8D1BFF}" destId="{B0DF4ED2-E0E9-4387-A25B-FB8D3DEAAA22}" srcOrd="0" destOrd="0" presId="urn:microsoft.com/office/officeart/2005/8/layout/orgChart1"/>
    <dgm:cxn modelId="{A38543C0-8E5F-4B0D-806B-6DCF65C34EDF}" type="presParOf" srcId="{B0DF4ED2-E0E9-4387-A25B-FB8D3DEAAA22}" destId="{2CA843E8-5DF0-4B03-BD6D-EEF3ECFE1B54}" srcOrd="0" destOrd="0" presId="urn:microsoft.com/office/officeart/2005/8/layout/orgChart1"/>
    <dgm:cxn modelId="{E84574FE-E0AB-4C8A-99B9-6717BE905F71}" type="presParOf" srcId="{B0DF4ED2-E0E9-4387-A25B-FB8D3DEAAA22}" destId="{1DC82A20-4AAD-449A-A555-B491AB6E832C}" srcOrd="1" destOrd="0" presId="urn:microsoft.com/office/officeart/2005/8/layout/orgChart1"/>
    <dgm:cxn modelId="{B452F33F-3CFF-47B1-A736-DADFBD3DBA27}" type="presParOf" srcId="{3979A467-B4DA-4058-8B7E-BF46DC8D1BFF}" destId="{5480D171-5C14-4619-B661-DBF65952BF62}" srcOrd="1" destOrd="0" presId="urn:microsoft.com/office/officeart/2005/8/layout/orgChart1"/>
    <dgm:cxn modelId="{98535C75-3B7E-437F-9D05-A73FDA7CA002}" type="presParOf" srcId="{3979A467-B4DA-4058-8B7E-BF46DC8D1BFF}" destId="{5D280D1E-EFD4-4F47-80C8-B5F5D933642B}" srcOrd="2" destOrd="0" presId="urn:microsoft.com/office/officeart/2005/8/layout/orgChart1"/>
    <dgm:cxn modelId="{8539A685-8088-45C9-976C-C777399DE969}"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837E15-B988-4F8C-88C6-EF64A57873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m Carland</dc:creator>
  <cp:lastModifiedBy>Sarath Chandra Reddy Gade</cp:lastModifiedBy>
  <cp:revision>3</cp:revision>
  <dcterms:created xsi:type="dcterms:W3CDTF">2015-05-06T16:33:00Z</dcterms:created>
  <dcterms:modified xsi:type="dcterms:W3CDTF">2017-06-12T12:20:00Z</dcterms:modified>
</cp:coreProperties>
</file>